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70" r:id="rId14"/>
    <p:sldId id="266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98" d="100"/>
          <a:sy n="98" d="100"/>
        </p:scale>
        <p:origin x="34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  <a:p>
            <a:r>
              <a:rPr lang="en-US" dirty="0"/>
              <a:t>Diagram shows electrons in molecular orbitals (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) in the frozen-orbital approxi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istence of photochemistry proves that excited states do not always relax to the ground state before reac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9.t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205" y="1554411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569957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137646" y="6337065"/>
            <a:ext cx="9701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339320" y="4809595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7776"/>
            <a:ext cx="5257798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can be high</a:t>
            </a:r>
          </a:p>
          <a:p>
            <a:pPr lvl="2"/>
            <a:r>
              <a:rPr lang="en-US" sz="2400" dirty="0"/>
              <a:t>Pre-dissociated</a:t>
            </a:r>
          </a:p>
          <a:p>
            <a:pPr lvl="2"/>
            <a:r>
              <a:rPr lang="en-US" sz="2400" dirty="0"/>
              <a:t>Pre-ionized</a:t>
            </a:r>
          </a:p>
          <a:p>
            <a:pPr lvl="2"/>
            <a:r>
              <a:rPr lang="en-US" sz="24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Adiabatic</a:t>
            </a:r>
            <a:r>
              <a:rPr lang="en-US" dirty="0"/>
              <a:t>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3168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4386"/>
            <a:ext cx="5257798" cy="4661872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Internal energy not high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  <a:p>
            <a:r>
              <a:rPr lang="en-US" sz="3200" dirty="0"/>
              <a:t>Molecular dynamics </a:t>
            </a:r>
            <a:r>
              <a:rPr lang="en-US" sz="3200" i="1" dirty="0"/>
              <a:t>and/or </a:t>
            </a:r>
            <a:r>
              <a:rPr lang="en-US" sz="3200" dirty="0"/>
              <a:t>RRKM theory for </a:t>
            </a:r>
            <a:r>
              <a:rPr lang="en-US" sz="3200" dirty="0">
                <a:solidFill>
                  <a:srgbClr val="FFFF00"/>
                </a:solidFill>
              </a:rPr>
              <a:t>kinetic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C000"/>
                </a:solidFill>
              </a:rPr>
              <a:t>Sometimes we can predict accuratel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Diabatic</a:t>
            </a:r>
            <a:r>
              <a:rPr lang="en-US" dirty="0"/>
              <a:t>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/>
              <a:t>Non-adiabatic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99967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/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ound excited states are common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41226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71" y="1630214"/>
            <a:ext cx="524793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 for decades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anyone predict accurately?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268544" y="466525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215484"/>
            <a:ext cx="5655692" cy="4538545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&gt; 260 K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 for </a:t>
            </a:r>
            <a:r>
              <a:rPr lang="en-US" i="1" dirty="0"/>
              <a:t>T</a:t>
            </a:r>
            <a:r>
              <a:rPr lang="en-US" dirty="0"/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  <a:p>
            <a:pPr lvl="1"/>
            <a:r>
              <a:rPr lang="en-US" dirty="0"/>
              <a:t>Product desorption requires input energy (or alkyne fe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479479"/>
            <a:ext cx="5696164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“mass spectrum” 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smochemistry (</a:t>
            </a:r>
            <a:r>
              <a:rPr lang="en-US" i="1" dirty="0">
                <a:solidFill>
                  <a:srgbClr val="FFFF00"/>
                </a:solidFill>
              </a:rPr>
              <a:t>t</a:t>
            </a:r>
            <a:r>
              <a:rPr lang="en-US" dirty="0">
                <a:solidFill>
                  <a:srgbClr val="FFFF00"/>
                </a:solidFill>
              </a:rPr>
              <a:t> = 380,000 </a:t>
            </a:r>
            <a:r>
              <a:rPr lang="en-US" dirty="0" err="1">
                <a:solidFill>
                  <a:srgbClr val="FFFF00"/>
                </a:solidFill>
              </a:rPr>
              <a:t>yr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2722"/>
            <a:ext cx="5534891" cy="494424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pPr lvl="1"/>
            <a:r>
              <a:rPr lang="en-US" dirty="0"/>
              <a:t>Non-selective chemistry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excite H</a:t>
            </a:r>
            <a:r>
              <a:rPr lang="en-US" baseline="-25000" dirty="0"/>
              <a:t>2</a:t>
            </a:r>
            <a:r>
              <a:rPr lang="en-US" dirty="0"/>
              <a:t>O molecules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  <a:p>
            <a:pPr lvl="1"/>
            <a:r>
              <a:rPr lang="en-US" dirty="0"/>
              <a:t>Non-adiabatic dyna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6636834" y="5905014"/>
            <a:ext cx="48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2651" y="1572706"/>
            <a:ext cx="5584902" cy="4351338"/>
          </a:xfrm>
        </p:spPr>
        <p:txBody>
          <a:bodyPr/>
          <a:lstStyle/>
          <a:p>
            <a:r>
              <a:rPr lang="en-US" dirty="0"/>
              <a:t>High 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90664" y="2821559"/>
            <a:ext cx="8063043" cy="12835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56426"/>
            <a:ext cx="10457985" cy="4833223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As in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pPr lvl="1"/>
            <a:r>
              <a:rPr lang="en-US" dirty="0"/>
              <a:t>This is the closest to photochemistry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Produces many different fragment ions</a:t>
            </a:r>
            <a:endParaRPr lang="en-US" i="1" dirty="0"/>
          </a:p>
          <a:p>
            <a:pPr lvl="1"/>
            <a:r>
              <a:rPr lang="en-US" dirty="0"/>
              <a:t>Basis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548</TotalTime>
  <Words>2472</Words>
  <Application>Microsoft Office PowerPoint</Application>
  <PresentationFormat>Widescreen</PresentationFormat>
  <Paragraphs>299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nternal energy distribution</vt:lpstr>
      <vt:lpstr>Ions are created by removing electrons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Electron ionization mass spectrometry (EIMS)</vt:lpstr>
      <vt:lpstr>Total ionization cross sections (TICS) from BEB</vt:lpstr>
      <vt:lpstr>Binary-encounter Bethe (BEB) theo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</cp:lastModifiedBy>
  <cp:revision>114</cp:revision>
  <dcterms:created xsi:type="dcterms:W3CDTF">2018-07-24T13:50:41Z</dcterms:created>
  <dcterms:modified xsi:type="dcterms:W3CDTF">2018-08-13T20:26:12Z</dcterms:modified>
</cp:coreProperties>
</file>